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  <w:r w:rsidRPr="00F430F0">
        <w:rPr>
          <w:rFonts w:ascii="Times New Roman" w:hAnsi="Times New Roman" w:cs="Times New Roman"/>
          <w:b/>
          <w:color w:val="FF0000"/>
          <w:sz w:val="28"/>
          <w:szCs w:val="28"/>
        </w:rPr>
        <w:t>PHƯƠNG TRÌNH BẬC NHẤT HAI ẨN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Khái niệm phương trình bậc nhất hai ẩ</w:t>
      </w:r>
      <w:r w:rsid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 Phương trình bậc nhất hai ẩn x, y là phương trình có dạng: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5.65pt" o:ole="">
            <v:imagedata r:id="rId8" o:title=""/>
          </v:shape>
          <o:OLEObject Type="Embed" ProgID="Equation.DSMT4" ShapeID="_x0000_i1025" DrawAspect="Content" ObjectID="_1637427376" r:id="rId9"/>
        </w:objec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trong đó a, b, c là các số cho trướ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c  </w:t>
      </w:r>
      <w:r w:rsidR="00F430F0" w:rsidRPr="00F430F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026" type="#_x0000_t75" style="width:28.15pt;height:13.75pt" o:ole="">
            <v:imagedata r:id="rId10" o:title=""/>
          </v:shape>
          <o:OLEObject Type="Embed" ProgID="Equation.DSMT4" ShapeID="_x0000_i1026" DrawAspect="Content" ObjectID="_1637427377" r:id="rId11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hoặc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F430F0" w:rsidRPr="00F430F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027" type="#_x0000_t75" style="width:28.15pt;height:13.75pt" o:ole="">
            <v:imagedata r:id="rId12" o:title=""/>
          </v:shape>
          <o:OLEObject Type="Embed" ProgID="Equation.DSMT4" ShapeID="_x0000_i1027" DrawAspect="Content" ObjectID="_1637427378" r:id="rId13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- Nếu điể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m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060" w:dyaOrig="400">
          <v:shape id="_x0000_i1028" type="#_x0000_t75" style="width:52.6pt;height:20.05pt" o:ole="">
            <v:imagedata r:id="rId14" o:title=""/>
          </v:shape>
          <o:OLEObject Type="Embed" ProgID="Equation.DSMT4" ShapeID="_x0000_i1028" DrawAspect="Content" ObjectID="_1637427379" r:id="rId1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="00F430F0"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80" w:dyaOrig="360">
          <v:shape id="_x0000_i1029" type="#_x0000_t75" style="width:63.85pt;height:18.15pt" o:ole="">
            <v:imagedata r:id="rId16" o:title=""/>
          </v:shape>
          <o:OLEObject Type="Embed" ProgID="Equation.DSMT4" ShapeID="_x0000_i1029" DrawAspect="Content" ObjectID="_1637427380" r:id="rId17"/>
        </w:objec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060" w:dyaOrig="400">
          <v:shape id="_x0000_i1030" type="#_x0000_t75" style="width:52.6pt;height:20.05pt" o:ole="">
            <v:imagedata r:id="rId14" o:title=""/>
          </v:shape>
          <o:OLEObject Type="Embed" ProgID="Equation.DSMT4" ShapeID="_x0000_i1030" DrawAspect="Content" ObjectID="_1637427381" r:id="rId18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là 1 nghiệm của phương trình.</w:t>
      </w:r>
    </w:p>
    <w:p w:rsid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 Trong mặt phẳng tọa độ Oxy, mỗi nghiệm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31" type="#_x0000_t75" style="width:38.8pt;height:20.05pt" o:ole="">
            <v:imagedata r:id="rId19" o:title=""/>
          </v:shape>
          <o:OLEObject Type="Embed" ProgID="Equation.DSMT4" ShapeID="_x0000_i1031" DrawAspect="Content" ObjectID="_1637427382" r:id="rId20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của phương trình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00" w:dyaOrig="320">
          <v:shape id="_x0000_i1032" type="#_x0000_t75" style="width:54.45pt;height:15.65pt" o:ole="">
            <v:imagedata r:id="rId8" o:title=""/>
          </v:shape>
          <o:OLEObject Type="Embed" ProgID="Equation.DSMT4" ShapeID="_x0000_i1032" DrawAspect="Content" ObjectID="_1637427383" r:id="rId21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được biểu diễn bởi 1 điểm có tọa độ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33" type="#_x0000_t75" style="width:38.8pt;height:20.05pt" o:ole="">
            <v:imagedata r:id="rId19" o:title=""/>
          </v:shape>
          <o:OLEObject Type="Embed" ProgID="Equation.DSMT4" ShapeID="_x0000_i1033" DrawAspect="Content" ObjectID="_1637427384" r:id="rId22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.  </w:t>
      </w:r>
    </w:p>
    <w:p w:rsidR="00E25DD5" w:rsidRPr="00F430F0" w:rsidRDefault="00F430F0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80" w:dyaOrig="360">
          <v:shape id="_x0000_i1034" type="#_x0000_t75" style="width:18.8pt;height:18.15pt" o:ole="">
            <v:imagedata r:id="rId23" o:title=""/>
          </v:shape>
          <o:OLEObject Type="Embed" ProgID="Equation.DSMT4" ShapeID="_x0000_i1034" DrawAspect="Content" ObjectID="_1637427385" r:id="rId2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</w:t>
      </w:r>
      <w:r w:rsidR="00E25DD5"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oành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25DD5" w:rsidRPr="00F430F0">
        <w:rPr>
          <w:rFonts w:ascii="Times New Roman" w:hAnsi="Times New Roman" w:cs="Times New Roman"/>
          <w:sz w:val="28"/>
          <w:szCs w:val="28"/>
          <w:lang w:val="nl-NL"/>
        </w:rPr>
        <w:t>độ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và </w:t>
      </w:r>
      <w:r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80" w:dyaOrig="360">
          <v:shape id="_x0000_i1035" type="#_x0000_t75" style="width:18.8pt;height:18.15pt" o:ole="">
            <v:imagedata r:id="rId25" o:title=""/>
          </v:shape>
          <o:OLEObject Type="Embed" ProgID="Equation.DSMT4" ShapeID="_x0000_i1035" DrawAspect="Content" ObjectID="_1637427386" r:id="rId2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ung độ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Tập nghiệm của phương trình bậc nhất hai ẩn</w:t>
      </w:r>
    </w:p>
    <w:p w:rsid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phương trình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F430F0"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80" w:dyaOrig="360">
          <v:shape id="_x0000_i1036" type="#_x0000_t75" style="width:63.85pt;height:18.15pt" o:ole="">
            <v:imagedata r:id="rId16" o:title=""/>
          </v:shape>
          <o:OLEObject Type="Embed" ProgID="Equation.DSMT4" ShapeID="_x0000_i1036" DrawAspect="Content" ObjectID="_1637427387" r:id="rId27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luôn có vô số nghiệm. Tập nghiệm của phương trình được biểu diễn bởi đường thẳ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560" w:dyaOrig="400">
          <v:shape id="_x0000_i1037" type="#_x0000_t75" style="width:77.65pt;height:20.05pt" o:ole="">
            <v:imagedata r:id="rId28" o:title=""/>
          </v:shape>
          <o:OLEObject Type="Embed" ProgID="Equation.DSMT4" ShapeID="_x0000_i1037" DrawAspect="Content" ObjectID="_1637427388" r:id="rId29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="00F430F0" w:rsidRPr="00F430F0">
        <w:rPr>
          <w:position w:val="-10"/>
        </w:rPr>
        <w:object w:dxaOrig="1120" w:dyaOrig="320">
          <v:shape id="_x0000_i1038" type="#_x0000_t75" style="width:55.7pt;height:16.3pt" o:ole="">
            <v:imagedata r:id="rId30" o:title=""/>
          </v:shape>
          <o:OLEObject Type="Embed" ProgID="Equation.DSMT4" ShapeID="_x0000_i1038" DrawAspect="Content" ObjectID="_1637427389" r:id="rId31"/>
        </w:object>
      </w:r>
      <w:r w:rsidR="00F430F0"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hì phương trình có nghiệm: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40" w:dyaOrig="1040">
          <v:shape id="_x0000_i1039" type="#_x0000_t75" style="width:36.95pt;height:51.95pt" o:ole="">
            <v:imagedata r:id="rId32" o:title=""/>
          </v:shape>
          <o:OLEObject Type="Embed" ProgID="Equation.DSMT4" ShapeID="_x0000_i1039" DrawAspect="Content" ObjectID="_1637427390" r:id="rId3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và đường thẳng song song hoặc trùng với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Oy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="00F430F0" w:rsidRPr="00F430F0">
        <w:rPr>
          <w:position w:val="-10"/>
        </w:rPr>
        <w:object w:dxaOrig="1120" w:dyaOrig="320">
          <v:shape id="_x0000_i1040" type="#_x0000_t75" style="width:55.7pt;height:16.3pt" o:ole="">
            <v:imagedata r:id="rId34" o:title=""/>
          </v:shape>
          <o:OLEObject Type="Embed" ProgID="Equation.DSMT4" ShapeID="_x0000_i1040" DrawAspect="Content" ObjectID="_1637427391" r:id="rId35"/>
        </w:object>
      </w:r>
      <w:r w:rsidR="00F430F0"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hì phương trình có nghiệm: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40" w:dyaOrig="1040">
          <v:shape id="_x0000_i1041" type="#_x0000_t75" style="width:36.95pt;height:51.95pt" o:ole="">
            <v:imagedata r:id="rId36" o:title=""/>
          </v:shape>
          <o:OLEObject Type="Embed" ProgID="Equation.DSMT4" ShapeID="_x0000_i1041" DrawAspect="Content" ObjectID="_1637427392" r:id="rId37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và đường thẳng song song hoặc trùng với Ox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- Nế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u </w:t>
      </w:r>
      <w:r w:rsidR="00F430F0" w:rsidRPr="00F430F0">
        <w:rPr>
          <w:position w:val="-10"/>
        </w:rPr>
        <w:object w:dxaOrig="1120" w:dyaOrig="320">
          <v:shape id="_x0000_i1042" type="#_x0000_t75" style="width:55.7pt;height:16.3pt" o:ole="">
            <v:imagedata r:id="rId38" o:title=""/>
          </v:shape>
          <o:OLEObject Type="Embed" ProgID="Equation.DSMT4" ShapeID="_x0000_i1042" DrawAspect="Content" ObjectID="_1637427393" r:id="rId39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hì phương trình có nghiệm: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1400" w:dyaOrig="1040">
          <v:shape id="_x0000_i1043" type="#_x0000_t75" style="width:69.5pt;height:51.95pt" o:ole="">
            <v:imagedata r:id="rId40" o:title=""/>
          </v:shape>
          <o:OLEObject Type="Embed" ProgID="Equation.DSMT4" ShapeID="_x0000_i1043" DrawAspect="Content" ObjectID="_1637427394" r:id="rId41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1400" w:dyaOrig="1040">
          <v:shape id="_x0000_i1044" type="#_x0000_t75" style="width:69.5pt;height:51.95pt" o:ole="">
            <v:imagedata r:id="rId42" o:title=""/>
          </v:shape>
          <o:OLEObject Type="Embed" ProgID="Equation.DSMT4" ShapeID="_x0000_i1044" DrawAspect="Content" ObjectID="_1637427395" r:id="rId4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khi đó đường thẳng d cắt cả hai trục tọa độ. Đường thẳng d là đồ thị hàm số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80" w:dyaOrig="620">
          <v:shape id="_x0000_i1045" type="#_x0000_t75" style="width:63.85pt;height:30.7pt" o:ole="">
            <v:imagedata r:id="rId44" o:title=""/>
          </v:shape>
          <o:OLEObject Type="Embed" ProgID="Equation.DSMT4" ShapeID="_x0000_i1045" DrawAspect="Content" ObjectID="_1637427396" r:id="rId4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. Bài tập và các dạng toán</w:t>
      </w:r>
    </w:p>
    <w:p w:rsidR="00E25DD5" w:rsidRPr="00F430F0" w:rsidRDefault="00E25DD5" w:rsidP="00F430F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ng </w:t>
      </w: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:</w:t>
      </w:r>
      <w:r w:rsidRPr="00F430F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Xét xem một cặp số có là nghiệm của phương trình bậc nhất hai ẩn hay không?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Nếu cặp số thực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46" type="#_x0000_t75" style="width:38.8pt;height:20.05pt" o:ole="">
            <v:imagedata r:id="rId19" o:title=""/>
          </v:shape>
          <o:OLEObject Type="Embed" ProgID="Equation.DSMT4" ShapeID="_x0000_i1046" DrawAspect="Content" ObjectID="_1637427397" r:id="rId46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thỏ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a mãn </w:t>
      </w:r>
      <w:r w:rsidR="00F430F0"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80" w:dyaOrig="360">
          <v:shape id="_x0000_i1047" type="#_x0000_t75" style="width:63.85pt;height:18.15pt" o:ole="">
            <v:imagedata r:id="rId16" o:title=""/>
          </v:shape>
          <o:OLEObject Type="Embed" ProgID="Equation.DSMT4" ShapeID="_x0000_i1047" DrawAspect="Content" ObjectID="_1637427398" r:id="rId47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thì nó được gọi là nghiệm của phương trình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00" w:dyaOrig="320">
          <v:shape id="_x0000_i1048" type="#_x0000_t75" style="width:54.45pt;height:15.65pt" o:ole="">
            <v:imagedata r:id="rId8" o:title=""/>
          </v:shape>
          <o:OLEObject Type="Embed" ProgID="Equation.DSMT4" ShapeID="_x0000_i1048" DrawAspect="Content" ObjectID="_1637427399" r:id="rId48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rong các cặp số (12; 1) ; (1; 1) ; (2; -3) ; (1; -2) cặp số nào là nghiệm của phương trình bậc nhất hai ẩ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n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40" w:dyaOrig="320">
          <v:shape id="_x0000_i1049" type="#_x0000_t75" style="width:67pt;height:15.65pt" o:ole="">
            <v:imagedata r:id="rId49" o:title=""/>
          </v:shape>
          <o:OLEObject Type="Embed" ProgID="Equation.DSMT4" ShapeID="_x0000_i1049" DrawAspect="Content" ObjectID="_1637427400" r:id="rId50"/>
        </w:objec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a có các cặp số: (12; 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>1)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; (2; -3)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40" w:dyaOrig="320">
          <v:shape id="_x0000_i1050" type="#_x0000_t75" style="width:67pt;height:15.65pt" o:ole="">
            <v:imagedata r:id="rId49" o:title=""/>
          </v:shape>
          <o:OLEObject Type="Embed" ProgID="Equation.DSMT4" ShapeID="_x0000_i1050" DrawAspect="Content" ObjectID="_1637427401" r:id="rId51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F430F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ìm các giá trị của tham số m để phương trình bậc nhất hai ẩn </w:t>
      </w:r>
      <w:r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80">
          <v:shape id="_x0000_i1051" type="#_x0000_t75" style="width:99.55pt;height:18.8pt" o:ole="">
            <v:imagedata r:id="rId52" o:title=""/>
          </v:shape>
          <o:OLEObject Type="Embed" ProgID="Equation.DSMT4" ShapeID="_x0000_i1051" DrawAspect="Content" ObjectID="_1637427402" r:id="rId53"/>
        </w:objec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c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ó một nghiệm là (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1)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Vì (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1) là nghiệm của phương trình nên </w:t>
      </w:r>
      <w:r w:rsidRPr="00F430F0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4239" w:dyaOrig="760">
          <v:shape id="_x0000_i1052" type="#_x0000_t75" style="width:212.25pt;height:38.2pt" o:ole="">
            <v:imagedata r:id="rId54" o:title=""/>
          </v:shape>
          <o:OLEObject Type="Embed" ProgID="Equation.DSMT4" ShapeID="_x0000_i1052" DrawAspect="Content" ObjectID="_1637427403" r:id="rId5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của tham số m để cặp số (2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1) là nghiệm của phương trình: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mx – 5y = 3m – 1.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Để cặp số (2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1) là nghiệm của phương trình mx – 5y = 3m – 1 ta phải có: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2m – 5(-1) = 3m – 1</w:t>
      </w:r>
      <w:r w:rsidRPr="00F430F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20" w:dyaOrig="279">
          <v:shape id="_x0000_i1053" type="#_x0000_t75" style="width:45.7pt;height:14.4pt" o:ole="">
            <v:imagedata r:id="rId56" o:title=""/>
          </v:shape>
          <o:OLEObject Type="Embed" ProgID="Equation.DSMT4" ShapeID="_x0000_i1053" DrawAspect="Content" ObjectID="_1637427404" r:id="rId57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. Vậy m = 6  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biết (2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0) và (-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2) là hai nghiệm của phương trình bậc nhất hai ẩn. Hãy tìm phương trình bậc nhất hai ẩn đó.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lastRenderedPageBreak/>
        <w:t>Gọi phương trình cần tìm có dạng: ax + by = c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hay các nghiệm (2;0) và (-1;-2) vào ax + by = c ta được: </w:t>
      </w:r>
      <w:r w:rsidRPr="00F430F0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2500" w:dyaOrig="1320">
          <v:shape id="_x0000_i1054" type="#_x0000_t75" style="width:125.2pt;height:65.75pt" o:ole="">
            <v:imagedata r:id="rId58" o:title=""/>
          </v:shape>
          <o:OLEObject Type="Embed" ProgID="Equation.DSMT4" ShapeID="_x0000_i1054" DrawAspect="Content" ObjectID="_1637427405" r:id="rId59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Chọn c = 4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480" w:dyaOrig="720">
          <v:shape id="_x0000_i1055" type="#_x0000_t75" style="width:123.95pt;height:36.3pt" o:ole="">
            <v:imagedata r:id="rId60" o:title=""/>
          </v:shape>
          <o:OLEObject Type="Embed" ProgID="Equation.DSMT4" ShapeID="_x0000_i1055" DrawAspect="Content" ObjectID="_1637427406" r:id="rId61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+) Chú ý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Nếu chọn c = 0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260" w:dyaOrig="720">
          <v:shape id="_x0000_i1056" type="#_x0000_t75" style="width:63.25pt;height:36.3pt" o:ole="">
            <v:imagedata r:id="rId62" o:title=""/>
          </v:shape>
          <o:OLEObject Type="Embed" ProgID="Equation.DSMT4" ShapeID="_x0000_i1056" DrawAspect="Content" ObjectID="_1637427407" r:id="rId6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loạ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+) Nếu c ≠ 0, ta có thể chọn c tùy ý 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Dạng 2: Tìm điều kiện của tham số để đường thẳng </w:t>
      </w:r>
      <w:r w:rsidR="00F430F0" w:rsidRPr="00F430F0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1100" w:dyaOrig="320">
          <v:shape id="_x0000_i1057" type="#_x0000_t75" style="width:54.45pt;height:15.65pt" o:ole="">
            <v:imagedata r:id="rId8" o:title=""/>
          </v:shape>
          <o:OLEObject Type="Embed" ProgID="Equation.DSMT4" ShapeID="_x0000_i1057" DrawAspect="Content" ObjectID="_1637427408" r:id="rId64"/>
        </w:object>
      </w:r>
      <w:r w:rsidR="00F430F0" w:rsidRPr="00F430F0">
        <w:rPr>
          <w:rFonts w:ascii="Times New Roman" w:hAnsi="Times New Roman" w:cs="Times New Roman"/>
          <w:color w:val="FF0000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hỏa mãn điều kiện cho trước.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 Nếu a ≠ 0; b = 0 thì phương trình có nghiệm: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40" w:dyaOrig="1040">
          <v:shape id="_x0000_i1058" type="#_x0000_t75" style="width:36.95pt;height:51.95pt" o:ole="">
            <v:imagedata r:id="rId32" o:title=""/>
          </v:shape>
          <o:OLEObject Type="Embed" ProgID="Equation.DSMT4" ShapeID="_x0000_i1058" DrawAspect="Content" ObjectID="_1637427409" r:id="rId6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 và đường thẳng song song hoặc trùng với Oy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- Nế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>u a =0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; b ≠ 0 thì phương trình có nghiệm: </w:t>
      </w:r>
      <w:r w:rsidRP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40" w:dyaOrig="1040">
          <v:shape id="_x0000_i1059" type="#_x0000_t75" style="width:36.95pt;height:51.95pt" o:ole="">
            <v:imagedata r:id="rId36" o:title=""/>
          </v:shape>
          <o:OLEObject Type="Embed" ProgID="Equation.DSMT4" ShapeID="_x0000_i1059" DrawAspect="Content" ObjectID="_1637427410" r:id="rId66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và đường thẳng song song hoặc trùng với Ox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+) Đường thẳng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560" w:dyaOrig="400">
          <v:shape id="_x0000_i1060" type="#_x0000_t75" style="width:77.65pt;height:20.05pt" o:ole="">
            <v:imagedata r:id="rId67" o:title=""/>
          </v:shape>
          <o:OLEObject Type="Embed" ProgID="Equation.DSMT4" ShapeID="_x0000_i1060" DrawAspect="Content" ObjectID="_1637427411" r:id="rId68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đi qua điểm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060" w:dyaOrig="400">
          <v:shape id="_x0000_i1061" type="#_x0000_t75" style="width:52.6pt;height:20.05pt" o:ole="">
            <v:imagedata r:id="rId69" o:title=""/>
          </v:shape>
          <o:OLEObject Type="Embed" ProgID="Equation.DSMT4" ShapeID="_x0000_i1061" DrawAspect="Content" ObjectID="_1637427412" r:id="rId70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khi và chỉ khi </w:t>
      </w:r>
      <w:r w:rsidR="00F430F0" w:rsidRPr="00F430F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80" w:dyaOrig="360">
          <v:shape id="_x0000_i1062" type="#_x0000_t75" style="width:63.85pt;height:18.15pt" o:ole="">
            <v:imagedata r:id="rId71" o:title=""/>
          </v:shape>
          <o:OLEObject Type="Embed" ProgID="Equation.DSMT4" ShapeID="_x0000_i1062" DrawAspect="Content" ObjectID="_1637427413" r:id="rId72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đường thẳng d có phương trình: </w:t>
      </w:r>
      <w:r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40" w:dyaOrig="320">
          <v:shape id="_x0000_i1063" type="#_x0000_t75" style="width:141.5pt;height:15.65pt" o:ole="">
            <v:imagedata r:id="rId73" o:title=""/>
          </v:shape>
          <o:OLEObject Type="Embed" ProgID="Equation.DSMT4" ShapeID="_x0000_i1063" DrawAspect="Content" ObjectID="_1637427414" r:id="rId74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Tìm các giá trị của tham số m để: 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d song song với trục hoành                             b. d song song với trục tung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lastRenderedPageBreak/>
        <w:t>c. d đi qua gốc tọa độ                                         d. d đi qua điểm A(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1)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a. (d) song song với Ox </w:t>
      </w:r>
      <w:r w:rsidRPr="00F430F0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2400" w:dyaOrig="1120">
          <v:shape id="_x0000_i1064" type="#_x0000_t75" style="width:120.2pt;height:56.35pt" o:ole="">
            <v:imagedata r:id="rId75" o:title=""/>
          </v:shape>
          <o:OLEObject Type="Embed" ProgID="Equation.DSMT4" ShapeID="_x0000_i1064" DrawAspect="Content" ObjectID="_1637427415" r:id="rId76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b. d song song với Oy </w:t>
      </w:r>
      <w:r w:rsidRPr="00F430F0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2460" w:dyaOrig="1120">
          <v:shape id="_x0000_i1065" type="#_x0000_t75" style="width:122.7pt;height:56.35pt" o:ole="">
            <v:imagedata r:id="rId77" o:title=""/>
          </v:shape>
          <o:OLEObject Type="Embed" ProgID="Equation.DSMT4" ShapeID="_x0000_i1065" DrawAspect="Content" ObjectID="_1637427416" r:id="rId78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c. d đi qua O(0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0)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0" w:dyaOrig="620">
          <v:shape id="_x0000_i1066" type="#_x0000_t75" style="width:159.65pt;height:30.7pt" o:ole="">
            <v:imagedata r:id="rId79" o:title=""/>
          </v:shape>
          <o:OLEObject Type="Embed" ProgID="Equation.DSMT4" ShapeID="_x0000_i1066" DrawAspect="Content" ObjectID="_1637427417" r:id="rId80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d. d đi qua A(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1)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860" w:dyaOrig="620">
          <v:shape id="_x0000_i1067" type="#_x0000_t75" style="width:192.85pt;height:30.7pt" o:ole="">
            <v:imagedata r:id="rId81" o:title=""/>
          </v:shape>
          <o:OLEObject Type="Embed" ProgID="Equation.DSMT4" ShapeID="_x0000_i1067" DrawAspect="Content" ObjectID="_1637427418" r:id="rId82"/>
        </w:object>
      </w:r>
    </w:p>
    <w:p w:rsidR="00E25DD5" w:rsidRPr="00F430F0" w:rsidRDefault="00F430F0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="00E25DD5" w:rsidRPr="00F430F0">
        <w:rPr>
          <w:rFonts w:ascii="Times New Roman" w:hAnsi="Times New Roman" w:cs="Times New Roman"/>
          <w:sz w:val="28"/>
          <w:szCs w:val="28"/>
          <w:lang w:val="nl-NL"/>
        </w:rPr>
        <w:t>Cho đường thẳng d có phương trình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080" w:dyaOrig="400">
          <v:shape id="_x0000_i1068" type="#_x0000_t75" style="width:152.75pt;height:20.05pt" o:ole="">
            <v:imagedata r:id="rId83" o:title=""/>
          </v:shape>
          <o:OLEObject Type="Embed" ProgID="Equation.DSMT4" ShapeID="_x0000_i1068" DrawAspect="Content" ObjectID="_1637427419" r:id="rId8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25DD5" w:rsidRPr="00F430F0">
        <w:rPr>
          <w:rFonts w:ascii="Times New Roman" w:hAnsi="Times New Roman" w:cs="Times New Roman"/>
          <w:sz w:val="28"/>
          <w:szCs w:val="28"/>
          <w:lang w:val="nl-NL"/>
        </w:rPr>
        <w:t>Tìm các giá trị của tham số m để: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d song song với trục hoành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b. d song song với trục tung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c. d đi qua góc tọa độ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d. d đi qua điểm A(2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1)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tabs>
          <w:tab w:val="left" w:pos="2535"/>
          <w:tab w:val="center" w:pos="5553"/>
          <w:tab w:val="left" w:pos="811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9" type="#_x0000_t75" style="width:33.8pt;height:14.4pt" o:ole="">
            <v:imagedata r:id="rId85" o:title=""/>
          </v:shape>
          <o:OLEObject Type="Embed" ProgID="Equation.DSMT4" ShapeID="_x0000_i1069" DrawAspect="Content" ObjectID="_1637427420" r:id="rId86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m = 1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070" type="#_x0000_t75" style="width:33.2pt;height:30.7pt" o:ole="">
            <v:imagedata r:id="rId87" o:title=""/>
          </v:shape>
          <o:OLEObject Type="Embed" ProgID="Equation.DSMT4" ShapeID="_x0000_i1070" DrawAspect="Content" ObjectID="_1637427421" r:id="rId88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>d. m = 1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</w:t>
      </w:r>
      <w:r w:rsidRPr="00F430F0"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  <w:lang w:val="nl-NL"/>
        </w:rPr>
        <w:t>*</w:t>
      </w: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Tìm các nghiệm nguyên của phương trình bậc nhất hai ẩn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Để tìm các nghiệm nguyên của phương trình bậc nhất hai ẩ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n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00" w:dyaOrig="320">
          <v:shape id="_x0000_i1071" type="#_x0000_t75" style="width:54.45pt;height:15.65pt" o:ole="">
            <v:imagedata r:id="rId89" o:title=""/>
          </v:shape>
          <o:OLEObject Type="Embed" ProgID="Equation.DSMT4" ShapeID="_x0000_i1071" DrawAspect="Content" ObjectID="_1637427422" r:id="rId90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, ta làm như sau: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color w:val="FF0000"/>
          <w:sz w:val="28"/>
          <w:szCs w:val="28"/>
          <w:lang w:val="nl-NL"/>
        </w:rPr>
        <w:t>Bước 1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ìm một nghiệm nguyên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 id="_x0000_i1072" type="#_x0000_t75" style="width:38.8pt;height:20.05pt" o:ole="">
            <v:imagedata r:id="rId91" o:title=""/>
          </v:shape>
          <o:OLEObject Type="Embed" ProgID="Equation.DSMT4" ShapeID="_x0000_i1072" DrawAspect="Content" ObjectID="_1637427423" r:id="rId92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của phương trình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color w:val="FF0000"/>
          <w:sz w:val="28"/>
          <w:szCs w:val="28"/>
          <w:lang w:val="nl-NL"/>
        </w:rPr>
        <w:lastRenderedPageBreak/>
        <w:t>Bước 2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Đưa phương trình về dạ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439" w:dyaOrig="400">
          <v:shape id="_x0000_i1073" type="#_x0000_t75" style="width:120.85pt;height:20.05pt" o:ole="">
            <v:imagedata r:id="rId93" o:title=""/>
          </v:shape>
          <o:OLEObject Type="Embed" ProgID="Equation.DSMT4" ShapeID="_x0000_i1073" DrawAspect="Content" ObjectID="_1637427424" r:id="rId94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từ đó dễ dàng tìm được các nghiệm nguyên của phương trình.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nghiệm nguyên của phương trình: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20" w:dyaOrig="320">
          <v:shape id="_x0000_i1074" type="#_x0000_t75" style="width:55.7pt;height:15.65pt" o:ole="">
            <v:imagedata r:id="rId95" o:title=""/>
          </v:shape>
          <o:OLEObject Type="Embed" ProgID="Equation.DSMT4" ShapeID="_x0000_i1074" DrawAspect="Content" ObjectID="_1637427425" r:id="rId96"/>
        </w:objec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Vì (1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-1) là nghiệm của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20" w:dyaOrig="320">
          <v:shape id="_x0000_i1075" type="#_x0000_t75" style="width:55.7pt;height:15.65pt" o:ole="">
            <v:imagedata r:id="rId95" o:title=""/>
          </v:shape>
          <o:OLEObject Type="Embed" ProgID="Equation.DSMT4" ShapeID="_x0000_i1075" DrawAspect="Content" ObjectID="_1637427426" r:id="rId97"/>
        </w:object>
      </w:r>
      <w:r w:rsidR="00F430F0">
        <w:rPr>
          <w:rFonts w:ascii="Times New Roman" w:hAnsi="Times New Roman" w:cs="Times New Roman"/>
          <w:position w:val="-46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nên ta có:</w:t>
      </w:r>
    </w:p>
    <w:p w:rsidR="00E25DD5" w:rsidRPr="00F430F0" w:rsidRDefault="00F430F0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780" w:dyaOrig="720">
          <v:shape id="_x0000_i1076" type="#_x0000_t75" style="width:289.25pt;height:36.3pt" o:ole="">
            <v:imagedata r:id="rId98" o:title=""/>
          </v:shape>
          <o:OLEObject Type="Embed" ProgID="Equation.DSMT4" ShapeID="_x0000_i1076" DrawAspect="Content" ObjectID="_1637427427" r:id="rId99"/>
        </w:object>
      </w:r>
      <w:r w:rsidR="00E25DD5"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="00F430F0"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00" w:dyaOrig="620">
          <v:shape id="_x0000_i1077" type="#_x0000_t75" style="width:175.3pt;height:30.7pt" o:ole="">
            <v:imagedata r:id="rId100" o:title=""/>
          </v:shape>
          <o:OLEObject Type="Embed" ProgID="Equation.DSMT4" ShapeID="_x0000_i1077" DrawAspect="Content" ObjectID="_1637427428" r:id="rId101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, đặt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880" w:dyaOrig="720">
          <v:shape id="_x0000_i1078" type="#_x0000_t75" style="width:2in;height:36.3pt" o:ole="">
            <v:imagedata r:id="rId102" o:title=""/>
          </v:shape>
          <o:OLEObject Type="Embed" ProgID="Equation.DSMT4" ShapeID="_x0000_i1078" DrawAspect="Content" ObjectID="_1637427429" r:id="rId10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25DD5" w:rsidRPr="00F430F0" w:rsidRDefault="00E25DD5" w:rsidP="00F430F0">
      <w:pPr>
        <w:tabs>
          <w:tab w:val="left" w:pos="625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60" w:dyaOrig="720">
          <v:shape id="_x0000_i1079" type="#_x0000_t75" style="width:57.6pt;height:36.3pt" o:ole="">
            <v:imagedata r:id="rId104" o:title=""/>
          </v:shape>
          <o:OLEObject Type="Embed" ProgID="Equation.DSMT4" ShapeID="_x0000_i1079" DrawAspect="Content" ObjectID="_1637427430" r:id="rId10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219" w:dyaOrig="720">
          <v:shape id="_x0000_i1080" type="#_x0000_t75" style="width:60.75pt;height:36.3pt" o:ole="">
            <v:imagedata r:id="rId106" o:title=""/>
          </v:shape>
          <o:OLEObject Type="Embed" ProgID="Equation.DSMT4" ShapeID="_x0000_i1080" DrawAspect="Content" ObjectID="_1637427431" r:id="rId107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40" w:dyaOrig="320">
          <v:shape id="_x0000_i1081" type="#_x0000_t75" style="width:76.4pt;height:15.65pt" o:ole="">
            <v:imagedata r:id="rId108" o:title=""/>
          </v:shape>
          <o:OLEObject Type="Embed" ProgID="Equation.DSMT4" ShapeID="_x0000_i1081" DrawAspect="Content" ObjectID="_1637427432" r:id="rId109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Tìm tất cả các nghiệm nguyên của phương trình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b. Tìm tất cả các nghiệm nguyên dương của phương trình.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840" w:dyaOrig="720">
          <v:shape id="_x0000_i1082" type="#_x0000_t75" style="width:92.05pt;height:36.3pt" o:ole="">
            <v:imagedata r:id="rId110" o:title=""/>
          </v:shape>
          <o:OLEObject Type="Embed" ProgID="Equation.DSMT4" ShapeID="_x0000_i1082" DrawAspect="Content" ObjectID="_1637427433" r:id="rId111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b. Vì x, y nguyên dương nên ta có: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79" w:dyaOrig="720">
          <v:shape id="_x0000_i1083" type="#_x0000_t75" style="width:169.05pt;height:36.3pt" o:ole="">
            <v:imagedata r:id="rId112" o:title=""/>
          </v:shape>
          <o:OLEObject Type="Embed" ProgID="Equation.DSMT4" ShapeID="_x0000_i1083" DrawAspect="Content" ObjectID="_1637427434" r:id="rId113"/>
        </w:object>
      </w:r>
    </w:p>
    <w:p w:rsid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</w:t>
      </w:r>
      <w:r w:rsidR="00F430F0" w:rsidRPr="00F430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20" w:dyaOrig="320">
          <v:shape id="_x0000_i1084" type="#_x0000_t75" style="width:65.75pt;height:16.3pt" o:ole="">
            <v:imagedata r:id="rId114" o:title=""/>
          </v:shape>
          <o:OLEObject Type="Embed" ProgID="Equation.DSMT4" ShapeID="_x0000_i1084" DrawAspect="Content" ObjectID="_1637427435" r:id="rId115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Tìm tất cả các nghiệm nguyên của phương trình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b. Tìm tất cả các nghiệm nguyên dương của phương trình.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840" w:dyaOrig="720">
          <v:shape id="_x0000_i1085" type="#_x0000_t75" style="width:92.05pt;height:36.3pt" o:ole="">
            <v:imagedata r:id="rId116" o:title=""/>
          </v:shape>
          <o:OLEObject Type="Embed" ProgID="Equation.DSMT4" ShapeID="_x0000_i1085" DrawAspect="Content" ObjectID="_1637427436" r:id="rId117"/>
        </w:object>
      </w:r>
    </w:p>
    <w:p w:rsidR="00E25DD5" w:rsidRPr="00F430F0" w:rsidRDefault="00E25DD5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b. Vì x, y nguyên dương nên ta có: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680" w:dyaOrig="720">
          <v:shape id="_x0000_i1086" type="#_x0000_t75" style="width:33.8pt;height:36.3pt" o:ole="">
            <v:imagedata r:id="rId118" o:title=""/>
          </v:shape>
          <o:OLEObject Type="Embed" ProgID="Equation.DSMT4" ShapeID="_x0000_i1086" DrawAspect="Content" ObjectID="_1637427437" r:id="rId119"/>
        </w:object>
      </w:r>
    </w:p>
    <w:p w:rsidR="00E25DD5" w:rsidRPr="00F430F0" w:rsidRDefault="00E25DD5" w:rsidP="00F430F0">
      <w:pPr>
        <w:tabs>
          <w:tab w:val="left" w:pos="3450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345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đường thẳ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ng d có phương trình: </w:t>
      </w:r>
      <w:r w:rsidR="00F430F0"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920" w:dyaOrig="400">
          <v:shape id="_x0000_i1087" type="#_x0000_t75" style="width:145.9pt;height:20.05pt" o:ole="">
            <v:imagedata r:id="rId120" o:title=""/>
          </v:shape>
          <o:OLEObject Type="Embed" ProgID="Equation.DSMT4" ShapeID="_x0000_i1087" DrawAspect="Content" ObjectID="_1637427438" r:id="rId121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345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Tìm các giá trị của tham số m để: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24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d // Ox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>b. d // Oy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24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c. d đi qua O(0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0)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>d. d đi qua điểm A(-3;</w:t>
      </w:r>
      <w:r w:rsidR="00F430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>-2)</w:t>
      </w:r>
    </w:p>
    <w:p w:rsidR="00E25DD5" w:rsidRPr="00F430F0" w:rsidRDefault="00F430F0" w:rsidP="00F430F0">
      <w:pPr>
        <w:tabs>
          <w:tab w:val="left" w:pos="624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 giải</w:t>
      </w:r>
    </w:p>
    <w:p w:rsidR="00E25DD5" w:rsidRPr="00F430F0" w:rsidRDefault="00E25DD5" w:rsidP="00F430F0">
      <w:pPr>
        <w:tabs>
          <w:tab w:val="left" w:pos="2865"/>
          <w:tab w:val="center" w:pos="5553"/>
          <w:tab w:val="left" w:pos="822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088" type="#_x0000_t75" style="width:33.2pt;height:30.7pt" o:ole="">
            <v:imagedata r:id="rId122" o:title=""/>
          </v:shape>
          <o:OLEObject Type="Embed" ProgID="Equation.DSMT4" ShapeID="_x0000_i1088" DrawAspect="Content" ObjectID="_1637427439" r:id="rId12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39" w:dyaOrig="620">
          <v:shape id="_x0000_i1089" type="#_x0000_t75" style="width:31.95pt;height:30.7pt" o:ole="">
            <v:imagedata r:id="rId124" o:title=""/>
          </v:shape>
          <o:OLEObject Type="Embed" ProgID="Equation.DSMT4" ShapeID="_x0000_i1089" DrawAspect="Content" ObjectID="_1637427440" r:id="rId125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>c. m= -2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F430F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40" w:dyaOrig="620">
          <v:shape id="_x0000_i1090" type="#_x0000_t75" style="width:36.95pt;height:30.7pt" o:ole="">
            <v:imagedata r:id="rId126" o:title=""/>
          </v:shape>
          <o:OLEObject Type="Embed" ProgID="Equation.DSMT4" ShapeID="_x0000_i1090" DrawAspect="Content" ObjectID="_1637427441" r:id="rId127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Tìm tất cả nghiệm nguyên của phương trình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54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2x – 3y = 7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>b. 2x + 5y = 15</w:t>
      </w:r>
    </w:p>
    <w:p w:rsidR="00E25DD5" w:rsidRPr="00F430F0" w:rsidRDefault="00E25DD5" w:rsidP="00F430F0">
      <w:pPr>
        <w:tabs>
          <w:tab w:val="left" w:pos="654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tabs>
          <w:tab w:val="left" w:pos="654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880" w:dyaOrig="720">
          <v:shape id="_x0000_i1091" type="#_x0000_t75" style="width:93.9pt;height:36.3pt" o:ole="">
            <v:imagedata r:id="rId128" o:title=""/>
          </v:shape>
          <o:OLEObject Type="Embed" ProgID="Equation.DSMT4" ShapeID="_x0000_i1091" DrawAspect="Content" ObjectID="_1637427442" r:id="rId129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760" w:dyaOrig="720">
          <v:shape id="_x0000_i1092" type="#_x0000_t75" style="width:87.65pt;height:36.3pt" o:ole="">
            <v:imagedata r:id="rId130" o:title=""/>
          </v:shape>
          <o:OLEObject Type="Embed" ProgID="Equation.DSMT4" ShapeID="_x0000_i1092" DrawAspect="Content" ObjectID="_1637427443" r:id="rId131"/>
        </w:objec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5x + 7y = 112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a. Tìm tất cả các nghiệm nguyên của phương trình</w:t>
      </w:r>
    </w:p>
    <w:p w:rsidR="00E25DD5" w:rsidRPr="00F430F0" w:rsidRDefault="00E25DD5" w:rsidP="00F430F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t>b. Tìm tất cả các nghiệm nguyên dương của phương trình</w:t>
      </w:r>
    </w:p>
    <w:p w:rsidR="00E25DD5" w:rsidRPr="00F430F0" w:rsidRDefault="00E25DD5" w:rsidP="00F430F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F430F0" w:rsidRPr="00F430F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25DD5" w:rsidRPr="00F430F0" w:rsidRDefault="00E25DD5" w:rsidP="00F430F0">
      <w:pPr>
        <w:tabs>
          <w:tab w:val="left" w:pos="631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30F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Pr="00F430F0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860" w:dyaOrig="720">
          <v:shape id="_x0000_i1093" type="#_x0000_t75" style="width:93.3pt;height:36.3pt" o:ole="">
            <v:imagedata r:id="rId132" o:title=""/>
          </v:shape>
          <o:OLEObject Type="Embed" ProgID="Equation.DSMT4" ShapeID="_x0000_i1093" DrawAspect="Content" ObjectID="_1637427444" r:id="rId133"/>
        </w:object>
      </w:r>
      <w:r w:rsidRPr="00F430F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F430F0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880" w:dyaOrig="400">
          <v:shape id="_x0000_i1094" type="#_x0000_t75" style="width:2in;height:20.05pt" o:ole="">
            <v:imagedata r:id="rId134" o:title=""/>
          </v:shape>
          <o:OLEObject Type="Embed" ProgID="Equation.DSMT4" ShapeID="_x0000_i1094" DrawAspect="Content" ObjectID="_1637427445" r:id="rId135"/>
        </w:object>
      </w:r>
    </w:p>
    <w:p w:rsidR="00327738" w:rsidRPr="00F430F0" w:rsidRDefault="00327738" w:rsidP="00F430F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327738" w:rsidRPr="00F430F0" w:rsidSect="00F430F0">
      <w:footerReference w:type="default" r:id="rId13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5D55" w:rsidRDefault="006E5D55" w:rsidP="002F5BE1">
      <w:pPr>
        <w:spacing w:after="0" w:line="240" w:lineRule="auto"/>
      </w:pPr>
      <w:r>
        <w:separator/>
      </w:r>
    </w:p>
  </w:endnote>
  <w:endnote w:type="continuationSeparator" w:id="0">
    <w:p w:rsidR="006E5D55" w:rsidRDefault="006E5D55" w:rsidP="002F5B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41058021"/>
      <w:docPartObj>
        <w:docPartGallery w:val="Page Numbers (Bottom of Page)"/>
        <w:docPartUnique/>
      </w:docPartObj>
    </w:sdtPr>
    <w:sdtEndPr/>
    <w:sdtContent>
      <w:p w:rsidR="00267F90" w:rsidRDefault="006E5D55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" filled="t" strokecolor="gray" strokeweight="2.25pt">
              <v:textbox inset=",0,,0">
                <w:txbxContent>
                  <w:p w:rsidR="00F430F0" w:rsidRPr="00F430F0" w:rsidRDefault="00F430F0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F430F0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F430F0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F430F0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E962ED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F430F0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5D55" w:rsidRDefault="006E5D55" w:rsidP="002F5BE1">
      <w:pPr>
        <w:spacing w:after="0" w:line="240" w:lineRule="auto"/>
      </w:pPr>
      <w:r>
        <w:separator/>
      </w:r>
    </w:p>
  </w:footnote>
  <w:footnote w:type="continuationSeparator" w:id="0">
    <w:p w:rsidR="006E5D55" w:rsidRDefault="006E5D55" w:rsidP="002F5BE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43E4"/>
    <w:rsid w:val="00002A7F"/>
    <w:rsid w:val="0001511A"/>
    <w:rsid w:val="0008418E"/>
    <w:rsid w:val="000C655A"/>
    <w:rsid w:val="000E497E"/>
    <w:rsid w:val="00113A5A"/>
    <w:rsid w:val="001939AE"/>
    <w:rsid w:val="001A5A17"/>
    <w:rsid w:val="001C00F9"/>
    <w:rsid w:val="001F5321"/>
    <w:rsid w:val="0020420B"/>
    <w:rsid w:val="002073D8"/>
    <w:rsid w:val="00255445"/>
    <w:rsid w:val="00257BBA"/>
    <w:rsid w:val="002658D5"/>
    <w:rsid w:val="00267F90"/>
    <w:rsid w:val="00297D2B"/>
    <w:rsid w:val="002E28CB"/>
    <w:rsid w:val="002F5BE1"/>
    <w:rsid w:val="0030191B"/>
    <w:rsid w:val="00302B9E"/>
    <w:rsid w:val="00327738"/>
    <w:rsid w:val="00327A9C"/>
    <w:rsid w:val="00380EBF"/>
    <w:rsid w:val="00387994"/>
    <w:rsid w:val="003934AD"/>
    <w:rsid w:val="003A3CDC"/>
    <w:rsid w:val="003C4F6B"/>
    <w:rsid w:val="003D3266"/>
    <w:rsid w:val="003D449B"/>
    <w:rsid w:val="003F03EF"/>
    <w:rsid w:val="004252A7"/>
    <w:rsid w:val="004537B4"/>
    <w:rsid w:val="00466D63"/>
    <w:rsid w:val="004B3DCE"/>
    <w:rsid w:val="004D4477"/>
    <w:rsid w:val="00555C07"/>
    <w:rsid w:val="00557F18"/>
    <w:rsid w:val="00565464"/>
    <w:rsid w:val="00571E84"/>
    <w:rsid w:val="006B43E4"/>
    <w:rsid w:val="006E239F"/>
    <w:rsid w:val="006E5D55"/>
    <w:rsid w:val="006F4295"/>
    <w:rsid w:val="00750A8D"/>
    <w:rsid w:val="00757118"/>
    <w:rsid w:val="007611D1"/>
    <w:rsid w:val="007629A3"/>
    <w:rsid w:val="00767059"/>
    <w:rsid w:val="00774D53"/>
    <w:rsid w:val="00791BBD"/>
    <w:rsid w:val="007C2548"/>
    <w:rsid w:val="007D5FE4"/>
    <w:rsid w:val="00817EF5"/>
    <w:rsid w:val="00822FC3"/>
    <w:rsid w:val="0084625B"/>
    <w:rsid w:val="008C2E5A"/>
    <w:rsid w:val="008C4DD4"/>
    <w:rsid w:val="008F5133"/>
    <w:rsid w:val="009212A3"/>
    <w:rsid w:val="009534EE"/>
    <w:rsid w:val="00984327"/>
    <w:rsid w:val="009914FB"/>
    <w:rsid w:val="00995BF4"/>
    <w:rsid w:val="009B2CF8"/>
    <w:rsid w:val="009C7E7E"/>
    <w:rsid w:val="00A20519"/>
    <w:rsid w:val="00A469F5"/>
    <w:rsid w:val="00A86E72"/>
    <w:rsid w:val="00B1246D"/>
    <w:rsid w:val="00B5232F"/>
    <w:rsid w:val="00B64323"/>
    <w:rsid w:val="00BC41B8"/>
    <w:rsid w:val="00BF332B"/>
    <w:rsid w:val="00C3373E"/>
    <w:rsid w:val="00C45BEF"/>
    <w:rsid w:val="00C658FB"/>
    <w:rsid w:val="00C94ADE"/>
    <w:rsid w:val="00CC796E"/>
    <w:rsid w:val="00CE666C"/>
    <w:rsid w:val="00D15818"/>
    <w:rsid w:val="00D60DA7"/>
    <w:rsid w:val="00D62C44"/>
    <w:rsid w:val="00D65F44"/>
    <w:rsid w:val="00D666E5"/>
    <w:rsid w:val="00D81957"/>
    <w:rsid w:val="00D83F01"/>
    <w:rsid w:val="00DB385B"/>
    <w:rsid w:val="00DB7E87"/>
    <w:rsid w:val="00DD2459"/>
    <w:rsid w:val="00E02A28"/>
    <w:rsid w:val="00E25DD5"/>
    <w:rsid w:val="00E5409A"/>
    <w:rsid w:val="00E5735D"/>
    <w:rsid w:val="00E84CFA"/>
    <w:rsid w:val="00E962ED"/>
    <w:rsid w:val="00EA2725"/>
    <w:rsid w:val="00EA675C"/>
    <w:rsid w:val="00EB2C14"/>
    <w:rsid w:val="00ED518D"/>
    <w:rsid w:val="00EF569F"/>
    <w:rsid w:val="00F0720E"/>
    <w:rsid w:val="00F177B2"/>
    <w:rsid w:val="00F22112"/>
    <w:rsid w:val="00F22E87"/>
    <w:rsid w:val="00F430F0"/>
    <w:rsid w:val="00F564B3"/>
    <w:rsid w:val="00FC1953"/>
    <w:rsid w:val="00FF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2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62C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C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5BE1"/>
  </w:style>
  <w:style w:type="paragraph" w:styleId="Footer">
    <w:name w:val="footer"/>
    <w:basedOn w:val="Normal"/>
    <w:link w:val="FooterChar"/>
    <w:uiPriority w:val="99"/>
    <w:unhideWhenUsed/>
    <w:rsid w:val="002F5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BE1"/>
  </w:style>
  <w:style w:type="paragraph" w:styleId="ListParagraph">
    <w:name w:val="List Paragraph"/>
    <w:basedOn w:val="Normal"/>
    <w:uiPriority w:val="34"/>
    <w:qFormat/>
    <w:rsid w:val="00757118"/>
    <w:pPr>
      <w:ind w:left="720"/>
      <w:contextualSpacing/>
    </w:pPr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26" Type="http://schemas.openxmlformats.org/officeDocument/2006/relationships/image" Target="media/image54.wmf"/><Relationship Id="rId134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footer" Target="footer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44512B-E7FC-49C4-84B9-D7748B816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</TotalTime>
  <Pages>1</Pages>
  <Words>876</Words>
  <Characters>499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31</cp:revision>
  <cp:lastPrinted>2019-12-09T13:07:00Z</cp:lastPrinted>
  <dcterms:created xsi:type="dcterms:W3CDTF">2018-06-04T12:18:00Z</dcterms:created>
  <dcterms:modified xsi:type="dcterms:W3CDTF">2019-12-09T13:08:00Z</dcterms:modified>
</cp:coreProperties>
</file>